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260" r:id="rId2"/>
    <p:sldId id="262" r:id="rId3"/>
    <p:sldId id="355" r:id="rId4"/>
    <p:sldId id="264" r:id="rId5"/>
    <p:sldId id="352" r:id="rId6"/>
    <p:sldId id="353" r:id="rId7"/>
    <p:sldId id="263" r:id="rId8"/>
    <p:sldId id="286" r:id="rId9"/>
    <p:sldId id="285" r:id="rId10"/>
    <p:sldId id="354" r:id="rId11"/>
    <p:sldId id="288" r:id="rId12"/>
    <p:sldId id="287" r:id="rId13"/>
    <p:sldId id="290" r:id="rId14"/>
    <p:sldId id="258" r:id="rId15"/>
    <p:sldId id="292" r:id="rId16"/>
    <p:sldId id="291" r:id="rId17"/>
    <p:sldId id="294" r:id="rId18"/>
    <p:sldId id="293" r:id="rId19"/>
    <p:sldId id="295" r:id="rId20"/>
    <p:sldId id="297" r:id="rId21"/>
    <p:sldId id="296" r:id="rId22"/>
    <p:sldId id="298" r:id="rId23"/>
    <p:sldId id="299" r:id="rId24"/>
    <p:sldId id="346" r:id="rId25"/>
    <p:sldId id="319" r:id="rId26"/>
    <p:sldId id="320" r:id="rId27"/>
    <p:sldId id="334" r:id="rId28"/>
    <p:sldId id="335" r:id="rId29"/>
    <p:sldId id="336" r:id="rId30"/>
    <p:sldId id="343" r:id="rId31"/>
    <p:sldId id="337" r:id="rId32"/>
    <p:sldId id="338" r:id="rId33"/>
    <p:sldId id="339" r:id="rId34"/>
    <p:sldId id="340" r:id="rId35"/>
    <p:sldId id="341" r:id="rId36"/>
    <p:sldId id="342" r:id="rId37"/>
    <p:sldId id="344" r:id="rId38"/>
    <p:sldId id="351" r:id="rId39"/>
    <p:sldId id="318" r:id="rId40"/>
    <p:sldId id="347" r:id="rId41"/>
    <p:sldId id="349" r:id="rId42"/>
    <p:sldId id="350" r:id="rId43"/>
    <p:sldId id="348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00BD00"/>
    <a:srgbClr val="00CC00"/>
    <a:srgbClr val="006600"/>
    <a:srgbClr val="99FFCC"/>
    <a:srgbClr val="009900"/>
    <a:srgbClr val="66FF66"/>
    <a:srgbClr val="660066"/>
    <a:srgbClr val="0000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13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534" y="66"/>
      </p:cViewPr>
      <p:guideLst>
        <p:guide orient="horz" pos="2112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661AB1-E84A-428E-82C7-C05836018F80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0B9C5C-8D33-4AC8-9B34-D0A97CC53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6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6953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751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521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34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5036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989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1262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1720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819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060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F9365-CCA7-48FF-A1F8-4F81A42BD232}" type="datetimeFigureOut">
              <a:rPr lang="en-US" smtClean="0"/>
              <a:t>9/22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54F5CB-987B-45D5-BAD5-381CFA1E6A2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2.mp4"/><Relationship Id="rId7" Type="http://schemas.openxmlformats.org/officeDocument/2006/relationships/image" Target="../media/image2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4.png"/><Relationship Id="rId4" Type="http://schemas.openxmlformats.org/officeDocument/2006/relationships/video" Target="../media/media2.mp4"/><Relationship Id="rId9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3.png"/><Relationship Id="rId4" Type="http://schemas.openxmlformats.org/officeDocument/2006/relationships/image" Target="../media/image1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1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9" name="Bong bóng Lời nói: Hình bầu dục 18"/>
          <p:cNvSpPr/>
          <p:nvPr/>
        </p:nvSpPr>
        <p:spPr>
          <a:xfrm>
            <a:off x="6096000" y="1295399"/>
            <a:ext cx="3862329" cy="1610025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VIDEO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pic>
        <p:nvPicPr>
          <p:cNvPr id="3" name="Hình ảnh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314" y="1927088"/>
            <a:ext cx="6038850" cy="6038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/>
          <p:cNvSpPr txBox="1"/>
          <p:nvPr/>
        </p:nvSpPr>
        <p:spPr>
          <a:xfrm>
            <a:off x="838198" y="321851"/>
            <a:ext cx="10894455" cy="5193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600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 </a:t>
            </a:r>
            <a:r>
              <a:rPr lang="en-US" sz="3600" b="1" dirty="0" err="1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6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vi-VN" sz="36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: </a:t>
            </a:r>
          </a:p>
          <a:p>
            <a:r>
              <a:rPr lang="en-US" sz="3600" b="1" dirty="0"/>
              <a:t>- </a:t>
            </a:r>
            <a:r>
              <a:rPr lang="en-US" sz="3600" b="1" dirty="0" err="1"/>
              <a:t>Xuất</a:t>
            </a:r>
            <a:r>
              <a:rPr lang="en-US" sz="3600" b="1" dirty="0"/>
              <a:t> </a:t>
            </a:r>
            <a:r>
              <a:rPr lang="en-US" sz="3600" b="1" dirty="0" err="1"/>
              <a:t>xứ</a:t>
            </a:r>
            <a:r>
              <a:rPr lang="en-US" sz="3600" b="1" dirty="0"/>
              <a:t>:</a:t>
            </a:r>
            <a:r>
              <a:rPr lang="en-US" sz="3600" dirty="0"/>
              <a:t> </a:t>
            </a:r>
            <a:r>
              <a:rPr lang="en-US" sz="3600" dirty="0" err="1"/>
              <a:t>trích</a:t>
            </a:r>
            <a:r>
              <a:rPr lang="en-US" sz="3600" dirty="0"/>
              <a:t> </a:t>
            </a:r>
            <a:r>
              <a:rPr lang="en-US" sz="3600" dirty="0" err="1"/>
              <a:t>từ</a:t>
            </a:r>
            <a:r>
              <a:rPr lang="en-US" sz="3600" dirty="0"/>
              <a:t> </a:t>
            </a:r>
            <a:r>
              <a:rPr lang="en-US" sz="3600" dirty="0" err="1"/>
              <a:t>tác</a:t>
            </a:r>
            <a:r>
              <a:rPr lang="en-US" sz="3600" dirty="0"/>
              <a:t> </a:t>
            </a:r>
            <a:r>
              <a:rPr lang="en-US" sz="3600" dirty="0" err="1"/>
              <a:t>phẩm</a:t>
            </a:r>
            <a:r>
              <a:rPr lang="en-US" sz="3600" dirty="0"/>
              <a:t> </a:t>
            </a:r>
            <a:r>
              <a:rPr lang="en-US" sz="3600" i="1" dirty="0" err="1"/>
              <a:t>Mùa</a:t>
            </a:r>
            <a:r>
              <a:rPr lang="en-US" sz="3600" i="1" dirty="0"/>
              <a:t> </a:t>
            </a:r>
            <a:r>
              <a:rPr lang="en-US" sz="3600" i="1" dirty="0" err="1"/>
              <a:t>hoa</a:t>
            </a:r>
            <a:r>
              <a:rPr lang="en-US" sz="3600" i="1" dirty="0"/>
              <a:t> </a:t>
            </a:r>
            <a:r>
              <a:rPr lang="en-US" sz="3600" i="1" dirty="0" err="1"/>
              <a:t>cải</a:t>
            </a:r>
            <a:r>
              <a:rPr lang="en-US" sz="3600" i="1" dirty="0"/>
              <a:t> </a:t>
            </a:r>
            <a:r>
              <a:rPr lang="en-US" sz="3600" i="1" dirty="0" err="1"/>
              <a:t>bên</a:t>
            </a:r>
            <a:r>
              <a:rPr lang="en-US" sz="3600" i="1" dirty="0"/>
              <a:t> </a:t>
            </a:r>
            <a:r>
              <a:rPr lang="en-US" sz="3600" i="1" dirty="0" err="1"/>
              <a:t>sông</a:t>
            </a:r>
            <a:r>
              <a:rPr lang="en-US" sz="3600" dirty="0"/>
              <a:t>, NXB </a:t>
            </a:r>
            <a:r>
              <a:rPr lang="en-US" sz="3600" dirty="0" err="1"/>
              <a:t>Hội</a:t>
            </a:r>
            <a:r>
              <a:rPr lang="en-US" sz="3600" dirty="0"/>
              <a:t> </a:t>
            </a:r>
            <a:r>
              <a:rPr lang="en-US" sz="3600" dirty="0" err="1"/>
              <a:t>nhà</a:t>
            </a:r>
            <a:r>
              <a:rPr lang="en-US" sz="3600" dirty="0"/>
              <a:t> </a:t>
            </a:r>
            <a:r>
              <a:rPr lang="en-US" sz="3600" dirty="0" err="1"/>
              <a:t>văn</a:t>
            </a:r>
            <a:r>
              <a:rPr lang="en-US" sz="3600" dirty="0"/>
              <a:t> (2012).</a:t>
            </a:r>
          </a:p>
          <a:p>
            <a:r>
              <a:rPr lang="en-US" sz="3600" b="1" dirty="0"/>
              <a:t>- </a:t>
            </a:r>
            <a:r>
              <a:rPr lang="en-US" sz="3600" b="1" dirty="0" err="1"/>
              <a:t>Thể</a:t>
            </a:r>
            <a:r>
              <a:rPr lang="en-US" sz="3600" b="1" dirty="0"/>
              <a:t> </a:t>
            </a:r>
            <a:r>
              <a:rPr lang="en-US" sz="3600" b="1" dirty="0" err="1"/>
              <a:t>loại</a:t>
            </a:r>
            <a:r>
              <a:rPr lang="en-US" sz="3600" b="1" dirty="0"/>
              <a:t>:</a:t>
            </a:r>
            <a:r>
              <a:rPr lang="en-US" sz="3600" dirty="0"/>
              <a:t> </a:t>
            </a:r>
            <a:r>
              <a:rPr lang="en-US" sz="3600" dirty="0" err="1"/>
              <a:t>truyện</a:t>
            </a:r>
            <a:r>
              <a:rPr lang="en-US" sz="3600" dirty="0"/>
              <a:t> </a:t>
            </a:r>
            <a:r>
              <a:rPr lang="en-US" sz="3600" dirty="0" err="1"/>
              <a:t>ngắn</a:t>
            </a:r>
            <a:r>
              <a:rPr lang="en-US" sz="3600" dirty="0"/>
              <a:t>.</a:t>
            </a:r>
          </a:p>
          <a:p>
            <a:r>
              <a:rPr lang="en-US" sz="3600" b="1" dirty="0"/>
              <a:t>- </a:t>
            </a:r>
            <a:r>
              <a:rPr lang="en-US" sz="3600" b="1" dirty="0" err="1"/>
              <a:t>Phương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 </a:t>
            </a:r>
            <a:r>
              <a:rPr lang="en-US" sz="3600" b="1" dirty="0" err="1"/>
              <a:t>biểu</a:t>
            </a:r>
            <a:r>
              <a:rPr lang="en-US" sz="3600" b="1" dirty="0"/>
              <a:t> </a:t>
            </a:r>
            <a:r>
              <a:rPr lang="en-US" sz="3600" b="1" dirty="0" err="1"/>
              <a:t>đạt</a:t>
            </a:r>
            <a:r>
              <a:rPr lang="en-US" sz="3600" b="1" dirty="0"/>
              <a:t> </a:t>
            </a:r>
            <a:r>
              <a:rPr lang="en-US" sz="3600" b="1" dirty="0" err="1"/>
              <a:t>chính</a:t>
            </a:r>
            <a:r>
              <a:rPr lang="en-US" sz="3600" dirty="0"/>
              <a:t>: </a:t>
            </a:r>
            <a:r>
              <a:rPr lang="en-US" sz="3600" dirty="0" err="1"/>
              <a:t>tự</a:t>
            </a:r>
            <a:r>
              <a:rPr lang="en-US" sz="3600" dirty="0"/>
              <a:t> </a:t>
            </a:r>
            <a:r>
              <a:rPr lang="en-US" sz="3600" dirty="0" err="1"/>
              <a:t>sự</a:t>
            </a:r>
            <a:r>
              <a:rPr lang="en-US" sz="3600" dirty="0"/>
              <a:t>.</a:t>
            </a:r>
          </a:p>
          <a:p>
            <a:r>
              <a:rPr lang="en-US" sz="3600" b="1" dirty="0"/>
              <a:t>– </a:t>
            </a:r>
            <a:r>
              <a:rPr lang="en-US" sz="3600" b="1" dirty="0" err="1"/>
              <a:t>Đề</a:t>
            </a:r>
            <a:r>
              <a:rPr lang="en-US" sz="3600" b="1" dirty="0"/>
              <a:t> </a:t>
            </a:r>
            <a:r>
              <a:rPr lang="en-US" sz="3600" b="1" dirty="0" err="1"/>
              <a:t>tài</a:t>
            </a:r>
            <a:r>
              <a:rPr lang="en-US" sz="3600" b="1" dirty="0"/>
              <a:t> </a:t>
            </a:r>
            <a:r>
              <a:rPr lang="en-US" sz="3600" b="1" dirty="0" err="1"/>
              <a:t>chính</a:t>
            </a:r>
            <a:r>
              <a:rPr lang="en-US" sz="3600" b="1" dirty="0"/>
              <a:t>: </a:t>
            </a:r>
            <a:r>
              <a:rPr lang="en-US" sz="3600" dirty="0" err="1"/>
              <a:t>viết</a:t>
            </a:r>
            <a:r>
              <a:rPr lang="en-US" sz="3600" dirty="0"/>
              <a:t> </a:t>
            </a:r>
            <a:r>
              <a:rPr lang="en-US" sz="3600" dirty="0" err="1"/>
              <a:t>về</a:t>
            </a:r>
            <a:r>
              <a:rPr lang="en-US" sz="3600" dirty="0"/>
              <a:t> </a:t>
            </a:r>
            <a:r>
              <a:rPr lang="en-US" sz="3600" dirty="0" err="1"/>
              <a:t>trẻ</a:t>
            </a:r>
            <a:r>
              <a:rPr lang="en-US" sz="3600" dirty="0"/>
              <a:t> </a:t>
            </a:r>
            <a:r>
              <a:rPr lang="en-US" sz="3600" dirty="0" err="1"/>
              <a:t>em</a:t>
            </a:r>
            <a:r>
              <a:rPr lang="en-US" sz="3600" dirty="0"/>
              <a:t>.</a:t>
            </a:r>
          </a:p>
          <a:p>
            <a:r>
              <a:rPr lang="en-US" sz="3600" b="1" dirty="0"/>
              <a:t>– </a:t>
            </a:r>
            <a:r>
              <a:rPr lang="en-US" sz="3600" b="1" dirty="0" err="1"/>
              <a:t>Ngôi</a:t>
            </a:r>
            <a:r>
              <a:rPr lang="en-US" sz="3600" b="1" dirty="0"/>
              <a:t> </a:t>
            </a:r>
            <a:r>
              <a:rPr lang="en-US" sz="3600" b="1" dirty="0" err="1"/>
              <a:t>kể</a:t>
            </a:r>
            <a:r>
              <a:rPr lang="en-US" sz="3600" b="1" dirty="0"/>
              <a:t>:</a:t>
            </a:r>
            <a:r>
              <a:rPr lang="en-US" sz="3600" dirty="0"/>
              <a:t> </a:t>
            </a:r>
            <a:r>
              <a:rPr lang="en-US" sz="3600" dirty="0" err="1"/>
              <a:t>ngôi</a:t>
            </a:r>
            <a:r>
              <a:rPr lang="en-US" sz="3600" dirty="0"/>
              <a:t> </a:t>
            </a:r>
            <a:r>
              <a:rPr lang="en-US" sz="3600" dirty="0" err="1"/>
              <a:t>thứ</a:t>
            </a:r>
            <a:r>
              <a:rPr lang="en-US" sz="3600" dirty="0"/>
              <a:t> </a:t>
            </a:r>
            <a:r>
              <a:rPr lang="en-US" sz="3600" dirty="0" err="1"/>
              <a:t>ba</a:t>
            </a:r>
            <a:r>
              <a:rPr lang="en-US" sz="3600" dirty="0"/>
              <a:t>. </a:t>
            </a:r>
          </a:p>
          <a:p>
            <a:r>
              <a:rPr lang="en-US" sz="3600" b="1" dirty="0"/>
              <a:t>- </a:t>
            </a:r>
            <a:r>
              <a:rPr lang="en-US" sz="3600" b="1" dirty="0" err="1"/>
              <a:t>Nhân</a:t>
            </a:r>
            <a:r>
              <a:rPr lang="en-US" sz="3600" b="1" dirty="0"/>
              <a:t> </a:t>
            </a:r>
            <a:r>
              <a:rPr lang="en-US" sz="3600" b="1" dirty="0" err="1"/>
              <a:t>vật</a:t>
            </a:r>
            <a:r>
              <a:rPr lang="en-US" sz="3600" b="1" dirty="0"/>
              <a:t> </a:t>
            </a:r>
            <a:r>
              <a:rPr lang="en-US" sz="3600" b="1" dirty="0" err="1"/>
              <a:t>chính</a:t>
            </a:r>
            <a:r>
              <a:rPr lang="en-US" sz="3600" b="1" dirty="0"/>
              <a:t>:</a:t>
            </a:r>
            <a:r>
              <a:rPr lang="en-US" sz="3600" dirty="0"/>
              <a:t> Mon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Mên</a:t>
            </a:r>
            <a:r>
              <a:rPr lang="en-US" sz="3600" dirty="0"/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6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39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/>
          <p:cNvSpPr/>
          <p:nvPr/>
        </p:nvSpPr>
        <p:spPr>
          <a:xfrm>
            <a:off x="432255" y="3647512"/>
            <a:ext cx="1992082" cy="85660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Hộp Văn bản 4"/>
          <p:cNvSpPr txBox="1"/>
          <p:nvPr/>
        </p:nvSpPr>
        <p:spPr>
          <a:xfrm>
            <a:off x="2424337" y="2255837"/>
            <a:ext cx="9047164" cy="954107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ủ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6" name="Hộp Văn bản 5"/>
          <p:cNvSpPr txBox="1"/>
          <p:nvPr/>
        </p:nvSpPr>
        <p:spPr>
          <a:xfrm>
            <a:off x="2530587" y="3582651"/>
            <a:ext cx="9014051" cy="587853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/>
          <p:cNvSpPr txBox="1"/>
          <p:nvPr/>
        </p:nvSpPr>
        <p:spPr>
          <a:xfrm>
            <a:off x="2424337" y="4734444"/>
            <a:ext cx="9299576" cy="1384995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y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pic>
        <p:nvPicPr>
          <p:cNvPr id="12" name="Hình ảnh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78009" y="305552"/>
            <a:ext cx="2245904" cy="17525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Hộp Văn bản 29"/>
          <p:cNvSpPr txBox="1"/>
          <p:nvPr/>
        </p:nvSpPr>
        <p:spPr>
          <a:xfrm>
            <a:off x="373681" y="1422402"/>
            <a:ext cx="11526397" cy="4690515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vi-VN" sz="3600" b="1" dirty="0" smtClean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 cục: 3 phần</a:t>
            </a:r>
          </a:p>
          <a:p>
            <a:r>
              <a:rPr lang="en-US" sz="36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dirty="0" err="1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 =&gt;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nở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Mo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r>
              <a:rPr lang="en-US" sz="36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dirty="0" err="1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đò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Hảo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Mo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36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dirty="0" err="1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Mo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ầ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ì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ô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41" name="Hình ảnh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58315" y="47973"/>
            <a:ext cx="2245904" cy="16134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1006927" y="1801099"/>
            <a:ext cx="15457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CC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2800" b="1" dirty="0" smtClean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endParaRPr lang="en-US" sz="2800" dirty="0">
              <a:solidFill>
                <a:srgbClr val="00CC00"/>
              </a:solidFill>
            </a:endParaRPr>
          </a:p>
        </p:txBody>
      </p:sp>
      <p:sp>
        <p:nvSpPr>
          <p:cNvPr id="7" name="Hộp Văn bản 6"/>
          <p:cNvSpPr txBox="1"/>
          <p:nvPr/>
        </p:nvSpPr>
        <p:spPr>
          <a:xfrm>
            <a:off x="1918659" y="2612571"/>
            <a:ext cx="8784771" cy="523220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Ha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ứ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ẻ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2800" dirty="0"/>
          </a:p>
        </p:txBody>
      </p:sp>
      <p:sp>
        <p:nvSpPr>
          <p:cNvPr id="8" name="Hộp Văn bản 7"/>
          <p:cNvSpPr txBox="1"/>
          <p:nvPr/>
        </p:nvSpPr>
        <p:spPr>
          <a:xfrm>
            <a:off x="734784" y="288243"/>
            <a:ext cx="63028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11" name="Hình ảnh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316" y="3873691"/>
            <a:ext cx="5464128" cy="27925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/>
          <p:cNvGraphicFramePr>
            <a:graphicFrameLocks noGrp="1"/>
          </p:cNvGraphicFramePr>
          <p:nvPr>
            <p:ph idx="1"/>
          </p:nvPr>
        </p:nvGraphicFramePr>
        <p:xfrm>
          <a:off x="684439" y="1671045"/>
          <a:ext cx="11235416" cy="48122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4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7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18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06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032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2400" dirty="0"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chi tiết miêu tả hình dáng, cử chỉ, lời nói, suy nghĩ, việc làm của các nhân vật </a:t>
                      </a:r>
                      <a:endParaRPr lang="en-US" sz="2400" dirty="0">
                        <a:solidFill>
                          <a:srgbClr val="0066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632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ê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2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ứ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42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ũ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754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m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ụ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400" dirty="0"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solidFill>
                          <a:srgbClr val="0099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Nhận xét về nghệ thuật xây dựng nhân vật.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175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	</a:t>
                      </a:r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...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002283" y="177796"/>
            <a:ext cx="818743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: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pt-BR" altLang="en-US" sz="32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Tìm </a:t>
            </a:r>
            <a:r>
              <a:rPr kumimoji="0" lang="pt-BR" altLang="en-US" sz="32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nhân vật hai anh em Mên và Mon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1153886" y="969062"/>
            <a:ext cx="609600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7467601" y="796346"/>
            <a:ext cx="3200400" cy="958676"/>
          </a:xfrm>
          <a:prstGeom prst="flowChartPreparation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CC00"/>
              </a:solidFill>
            </a:endParaRPr>
          </a:p>
        </p:txBody>
      </p:sp>
      <p:sp>
        <p:nvSpPr>
          <p:cNvPr id="11" name="Hộp Văn bản 10"/>
          <p:cNvSpPr txBox="1"/>
          <p:nvPr/>
        </p:nvSpPr>
        <p:spPr>
          <a:xfrm>
            <a:off x="5170714" y="2502525"/>
            <a:ext cx="6596742" cy="975716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1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ợ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/>
          <p:cNvSpPr txBox="1"/>
          <p:nvPr/>
        </p:nvSpPr>
        <p:spPr>
          <a:xfrm>
            <a:off x="5170714" y="3638975"/>
            <a:ext cx="6596742" cy="143584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2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Hay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ậ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ạ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ạ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/>
          <p:cNvSpPr txBox="1"/>
          <p:nvPr/>
        </p:nvSpPr>
        <p:spPr>
          <a:xfrm>
            <a:off x="5170715" y="5235551"/>
            <a:ext cx="6596742" cy="143584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3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íc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ợ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ử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/>
          <p:cNvSpPr txBox="1"/>
          <p:nvPr/>
        </p:nvSpPr>
        <p:spPr>
          <a:xfrm>
            <a:off x="4996543" y="1784621"/>
            <a:ext cx="2808514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61" y="2264589"/>
            <a:ext cx="3999365" cy="41846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4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1153886" y="1233347"/>
            <a:ext cx="609600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7489372" y="1193038"/>
            <a:ext cx="3200400" cy="958676"/>
          </a:xfrm>
          <a:prstGeom prst="flowChartPreparation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28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endParaRPr lang="en-US" sz="2800" dirty="0">
              <a:solidFill>
                <a:srgbClr val="00CC00"/>
              </a:solidFill>
            </a:endParaRPr>
          </a:p>
        </p:txBody>
      </p:sp>
      <p:sp>
        <p:nvSpPr>
          <p:cNvPr id="7" name="Hộp Văn bản 6"/>
          <p:cNvSpPr txBox="1"/>
          <p:nvPr/>
        </p:nvSpPr>
        <p:spPr>
          <a:xfrm>
            <a:off x="4479471" y="2001327"/>
            <a:ext cx="2808514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61" y="2151714"/>
            <a:ext cx="2569734" cy="4052441"/>
          </a:xfrm>
          <a:prstGeom prst="rect">
            <a:avLst/>
          </a:prstGeom>
        </p:spPr>
      </p:pic>
      <p:sp>
        <p:nvSpPr>
          <p:cNvPr id="11" name="Hộp Văn bản 10"/>
          <p:cNvSpPr txBox="1"/>
          <p:nvPr/>
        </p:nvSpPr>
        <p:spPr>
          <a:xfrm>
            <a:off x="3146410" y="3805806"/>
            <a:ext cx="8685923" cy="2816220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3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ỏ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ò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ế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â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ẩ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ấ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ộ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…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íc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ợ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ử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/>
          <p:cNvSpPr txBox="1"/>
          <p:nvPr/>
        </p:nvSpPr>
        <p:spPr>
          <a:xfrm>
            <a:off x="3151945" y="2516917"/>
            <a:ext cx="7991518" cy="552459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1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ậ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/>
          <p:cNvSpPr txBox="1"/>
          <p:nvPr/>
        </p:nvSpPr>
        <p:spPr>
          <a:xfrm>
            <a:off x="3151945" y="3128317"/>
            <a:ext cx="3632313" cy="492443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2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ây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1153886" y="894493"/>
            <a:ext cx="609600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Mon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/>
          <p:cNvSpPr txBox="1"/>
          <p:nvPr/>
        </p:nvSpPr>
        <p:spPr>
          <a:xfrm>
            <a:off x="1153886" y="1507738"/>
            <a:ext cx="28085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/>
          <p:cNvSpPr txBox="1"/>
          <p:nvPr/>
        </p:nvSpPr>
        <p:spPr>
          <a:xfrm>
            <a:off x="3404556" y="2815755"/>
            <a:ext cx="8396748" cy="975716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/>
          <p:cNvSpPr txBox="1"/>
          <p:nvPr/>
        </p:nvSpPr>
        <p:spPr>
          <a:xfrm>
            <a:off x="3404556" y="4929588"/>
            <a:ext cx="8396748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8" name="Hình Bầu dục 7"/>
          <p:cNvSpPr/>
          <p:nvPr/>
        </p:nvSpPr>
        <p:spPr>
          <a:xfrm>
            <a:off x="749846" y="2155084"/>
            <a:ext cx="2241971" cy="2139735"/>
          </a:xfrm>
          <a:prstGeom prst="ellipse">
            <a:avLst/>
          </a:prstGeom>
          <a:gradFill flip="none" rotWithShape="1">
            <a:gsLst>
              <a:gs pos="13000">
                <a:srgbClr val="66FF66"/>
              </a:gs>
              <a:gs pos="72000">
                <a:srgbClr val="006600"/>
              </a:gs>
            </a:gsLst>
            <a:lin ang="9600000" scaled="0"/>
            <a:tileRect/>
          </a:gradFill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18" name="Hình Bầu dục 17"/>
          <p:cNvSpPr/>
          <p:nvPr/>
        </p:nvSpPr>
        <p:spPr>
          <a:xfrm>
            <a:off x="679506" y="4506051"/>
            <a:ext cx="2241971" cy="2139735"/>
          </a:xfrm>
          <a:prstGeom prst="ellipse">
            <a:avLst/>
          </a:prstGeom>
          <a:gradFill flip="none" rotWithShape="1">
            <a:gsLst>
              <a:gs pos="13000">
                <a:srgbClr val="66FF66"/>
              </a:gs>
              <a:gs pos="72000">
                <a:srgbClr val="006600"/>
              </a:gs>
            </a:gsLst>
            <a:lin ang="9600000" scaled="0"/>
            <a:tileRect/>
          </a:gradFill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20" name="Mũi tên: Hình V 19"/>
          <p:cNvSpPr/>
          <p:nvPr/>
        </p:nvSpPr>
        <p:spPr>
          <a:xfrm>
            <a:off x="3036117" y="3029563"/>
            <a:ext cx="324139" cy="548099"/>
          </a:xfrm>
          <a:prstGeom prst="chevron">
            <a:avLst/>
          </a:prstGeom>
          <a:gradFill>
            <a:gsLst>
              <a:gs pos="49000">
                <a:srgbClr val="66FF66"/>
              </a:gs>
              <a:gs pos="86000">
                <a:srgbClr val="006600"/>
              </a:gs>
            </a:gsLst>
            <a:lin ang="96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Mũi tên: Hình V 20"/>
          <p:cNvSpPr/>
          <p:nvPr/>
        </p:nvSpPr>
        <p:spPr>
          <a:xfrm>
            <a:off x="2999112" y="5268545"/>
            <a:ext cx="324139" cy="548099"/>
          </a:xfrm>
          <a:prstGeom prst="chevron">
            <a:avLst/>
          </a:prstGeom>
          <a:gradFill>
            <a:gsLst>
              <a:gs pos="49000">
                <a:srgbClr val="66FF66"/>
              </a:gs>
              <a:gs pos="86000">
                <a:srgbClr val="006600"/>
              </a:gs>
            </a:gsLst>
            <a:lin ang="96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8" grpId="0" animBg="1"/>
      <p:bldP spid="18" grpId="0" animBg="1"/>
      <p:bldP spid="20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1153886" y="894493"/>
            <a:ext cx="8673402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BD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rgbClr val="00BD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 </a:t>
            </a:r>
            <a:r>
              <a:rPr lang="en-US" sz="3200" b="1" dirty="0" err="1" smtClean="0">
                <a:solidFill>
                  <a:srgbClr val="00BD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endParaRPr lang="en-US" sz="3200" dirty="0">
              <a:solidFill>
                <a:srgbClr val="00BD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/>
          <p:cNvSpPr txBox="1"/>
          <p:nvPr/>
        </p:nvSpPr>
        <p:spPr>
          <a:xfrm>
            <a:off x="1153886" y="1507738"/>
            <a:ext cx="25037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endParaRPr lang="en-US" sz="2800" dirty="0">
              <a:solidFill>
                <a:srgbClr val="33CC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698090" y="2165862"/>
            <a:ext cx="11138868" cy="89255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6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ồ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solidFill>
                <a:schemeClr val="tx1"/>
              </a:solidFill>
            </a:endParaRPr>
          </a:p>
        </p:txBody>
      </p:sp>
      <p:sp>
        <p:nvSpPr>
          <p:cNvPr id="16" name="Mũi tên: Phải Có Khía 15"/>
          <p:cNvSpPr/>
          <p:nvPr/>
        </p:nvSpPr>
        <p:spPr>
          <a:xfrm>
            <a:off x="581400" y="3410213"/>
            <a:ext cx="904567" cy="460602"/>
          </a:xfrm>
          <a:prstGeom prst="notchedRightArrow">
            <a:avLst/>
          </a:prstGeom>
          <a:solidFill>
            <a:srgbClr val="66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ộp Văn bản 18"/>
          <p:cNvSpPr txBox="1"/>
          <p:nvPr/>
        </p:nvSpPr>
        <p:spPr>
          <a:xfrm>
            <a:off x="1657329" y="3270262"/>
            <a:ext cx="1017962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ự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ỡ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ớ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.</a:t>
            </a:r>
            <a:endParaRPr lang="en-US" sz="2600" b="1" dirty="0">
              <a:solidFill>
                <a:srgbClr val="009900"/>
              </a:solidFill>
            </a:endParaRPr>
          </a:p>
        </p:txBody>
      </p:sp>
      <p:sp>
        <p:nvSpPr>
          <p:cNvPr id="22" name="Hộp Văn bản 21"/>
          <p:cNvSpPr txBox="1"/>
          <p:nvPr/>
        </p:nvSpPr>
        <p:spPr>
          <a:xfrm>
            <a:off x="698090" y="4329783"/>
            <a:ext cx="11138868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ơ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ậ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600" dirty="0"/>
          </a:p>
        </p:txBody>
      </p:sp>
      <p:sp>
        <p:nvSpPr>
          <p:cNvPr id="23" name="Mũi tên: Phải Có Khía 22"/>
          <p:cNvSpPr/>
          <p:nvPr/>
        </p:nvSpPr>
        <p:spPr>
          <a:xfrm>
            <a:off x="581400" y="5963507"/>
            <a:ext cx="904567" cy="460602"/>
          </a:xfrm>
          <a:prstGeom prst="notchedRightArrow">
            <a:avLst/>
          </a:prstGeom>
          <a:solidFill>
            <a:srgbClr val="66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Hộp Văn bản 25"/>
          <p:cNvSpPr txBox="1"/>
          <p:nvPr/>
        </p:nvSpPr>
        <p:spPr>
          <a:xfrm>
            <a:off x="1657329" y="5789414"/>
            <a:ext cx="10003459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u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ĩ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ồ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9" grpId="0"/>
      <p:bldP spid="22" grpId="0" animBg="1"/>
      <p:bldP spid="23" grpId="0" animBg="1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/>
          <p:cNvSpPr txBox="1"/>
          <p:nvPr/>
        </p:nvSpPr>
        <p:spPr>
          <a:xfrm>
            <a:off x="1153886" y="1507738"/>
            <a:ext cx="25037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ng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endParaRPr lang="en-US" sz="2800" dirty="0">
              <a:solidFill>
                <a:srgbClr val="33CC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/>
          <p:cNvSpPr txBox="1"/>
          <p:nvPr/>
        </p:nvSpPr>
        <p:spPr>
          <a:xfrm>
            <a:off x="1588477" y="2296005"/>
            <a:ext cx="9444613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c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è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c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ẻ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…</a:t>
            </a:r>
            <a:endParaRPr lang="en-US" sz="2600" i="1" dirty="0"/>
          </a:p>
        </p:txBody>
      </p:sp>
      <p:sp>
        <p:nvSpPr>
          <p:cNvPr id="12" name="Hộp Văn bản 11"/>
          <p:cNvSpPr txBox="1"/>
          <p:nvPr/>
        </p:nvSpPr>
        <p:spPr>
          <a:xfrm>
            <a:off x="1588477" y="4037179"/>
            <a:ext cx="9535048" cy="129266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on: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ùm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ứ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…)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ĩ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/>
          </a:p>
        </p:txBody>
      </p:sp>
      <p:sp>
        <p:nvSpPr>
          <p:cNvPr id="13" name="Mũi tên: Phải Có Khía 12"/>
          <p:cNvSpPr/>
          <p:nvPr/>
        </p:nvSpPr>
        <p:spPr>
          <a:xfrm>
            <a:off x="154560" y="5733206"/>
            <a:ext cx="904567" cy="460602"/>
          </a:xfrm>
          <a:prstGeom prst="notchedRightArrow">
            <a:avLst/>
          </a:prstGeom>
          <a:solidFill>
            <a:srgbClr val="66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ộp Văn bản 15"/>
          <p:cNvSpPr txBox="1"/>
          <p:nvPr/>
        </p:nvSpPr>
        <p:spPr>
          <a:xfrm>
            <a:off x="1059127" y="5475649"/>
            <a:ext cx="10883554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 err="1">
                <a:solidFill>
                  <a:srgbClr val="00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n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ử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617028" y="267347"/>
            <a:ext cx="358164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9" name="Bong bóng Lời nói: Hình bầu dục 18"/>
          <p:cNvSpPr/>
          <p:nvPr/>
        </p:nvSpPr>
        <p:spPr>
          <a:xfrm>
            <a:off x="3140901" y="1272483"/>
            <a:ext cx="6514579" cy="2090057"/>
          </a:xfrm>
          <a:prstGeom prst="wedgeEllipseCallout">
            <a:avLst>
              <a:gd name="adj1" fmla="val 57199"/>
              <a:gd name="adj2" fmla="val 38804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1) </a:t>
            </a:r>
            <a:r>
              <a:rPr lang="vi-V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 bài hát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ùng </a:t>
            </a:r>
            <a:r>
              <a:rPr lang="vi-V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ác hình ảnh trong video gợi cho em những cảm xú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,</a:t>
            </a:r>
            <a:r>
              <a:rPr lang="vi-V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suy </a:t>
            </a:r>
            <a:r>
              <a:rPr lang="vi-VN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hĩ</a:t>
            </a:r>
            <a:r>
              <a:rPr lang="vi-V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gì</a:t>
            </a:r>
            <a:r>
              <a:rPr lang="vi-VN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? </a:t>
            </a:r>
            <a:endParaRPr lang="en-US" sz="2800" b="1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9" name="Hình ảnh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0999" y="1866983"/>
            <a:ext cx="3151010" cy="2789031"/>
          </a:xfrm>
          <a:prstGeom prst="rect">
            <a:avLst/>
          </a:prstGeom>
        </p:spPr>
      </p:pic>
      <p:pic>
        <p:nvPicPr>
          <p:cNvPr id="6" name="Hình ảnh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11008" y="1866983"/>
            <a:ext cx="4081613" cy="4762500"/>
          </a:xfrm>
          <a:prstGeom prst="rect">
            <a:avLst/>
          </a:prstGeom>
        </p:spPr>
      </p:pic>
      <p:sp>
        <p:nvSpPr>
          <p:cNvPr id="13" name="Bong bóng Lời nói: Hình bầu dục 12"/>
          <p:cNvSpPr/>
          <p:nvPr/>
        </p:nvSpPr>
        <p:spPr>
          <a:xfrm>
            <a:off x="3325068" y="3950983"/>
            <a:ext cx="6514579" cy="2090057"/>
          </a:xfrm>
          <a:prstGeom prst="wedgeEllipseCallout">
            <a:avLst>
              <a:gd name="adj1" fmla="val 53857"/>
              <a:gd name="adj2" fmla="val -71093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1153886" y="1529545"/>
            <a:ext cx="4588153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</a:t>
            </a:r>
            <a:endParaRPr lang="en-US" sz="28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1780936" y="2566876"/>
            <a:ext cx="8514736" cy="892552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</a:pP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ú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íc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2600" i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ợt</a:t>
            </a:r>
            <a:r>
              <a:rPr lang="en-US" sz="2600" i="1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ử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/>
          <p:cNvSpPr txBox="1"/>
          <p:nvPr/>
        </p:nvSpPr>
        <p:spPr>
          <a:xfrm>
            <a:off x="1780936" y="3889794"/>
            <a:ext cx="6999271" cy="523220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ợ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u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a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/>
          </a:p>
        </p:txBody>
      </p:sp>
      <p:sp>
        <p:nvSpPr>
          <p:cNvPr id="23" name="Mũi tên: Phải Có Khía 22"/>
          <p:cNvSpPr/>
          <p:nvPr/>
        </p:nvSpPr>
        <p:spPr>
          <a:xfrm>
            <a:off x="355258" y="4934225"/>
            <a:ext cx="452283" cy="375194"/>
          </a:xfrm>
          <a:prstGeom prst="notchedRightArrow">
            <a:avLst/>
          </a:prstGeom>
          <a:solidFill>
            <a:srgbClr val="66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ộp Văn bản 16"/>
          <p:cNvSpPr txBox="1"/>
          <p:nvPr/>
        </p:nvSpPr>
        <p:spPr>
          <a:xfrm>
            <a:off x="975986" y="4675546"/>
            <a:ext cx="113169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ớ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t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uối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u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600" b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  <p:bldP spid="23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/>
          <p:cNvSpPr/>
          <p:nvPr/>
        </p:nvSpPr>
        <p:spPr>
          <a:xfrm>
            <a:off x="1328257" y="1190881"/>
            <a:ext cx="1021481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1581" y="1461121"/>
            <a:ext cx="2108840" cy="2312555"/>
          </a:xfrm>
          <a:prstGeom prst="rect">
            <a:avLst/>
          </a:prstGeom>
        </p:spPr>
      </p:pic>
      <p:sp>
        <p:nvSpPr>
          <p:cNvPr id="10" name="Hộp Văn bản 9"/>
          <p:cNvSpPr txBox="1"/>
          <p:nvPr/>
        </p:nvSpPr>
        <p:spPr>
          <a:xfrm>
            <a:off x="3179978" y="2217201"/>
            <a:ext cx="7167190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/>
          <p:cNvSpPr txBox="1"/>
          <p:nvPr/>
        </p:nvSpPr>
        <p:spPr>
          <a:xfrm>
            <a:off x="3179978" y="2964756"/>
            <a:ext cx="6222064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endParaRPr lang="en-US" sz="2800" dirty="0"/>
          </a:p>
        </p:txBody>
      </p:sp>
      <p:sp>
        <p:nvSpPr>
          <p:cNvPr id="16" name="Hộp Văn bản 15"/>
          <p:cNvSpPr txBox="1"/>
          <p:nvPr/>
        </p:nvSpPr>
        <p:spPr>
          <a:xfrm>
            <a:off x="3179979" y="3655870"/>
            <a:ext cx="4902138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spc="8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spc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18" name="Hộp Văn bản 17"/>
          <p:cNvSpPr txBox="1"/>
          <p:nvPr/>
        </p:nvSpPr>
        <p:spPr>
          <a:xfrm>
            <a:off x="3157910" y="5143899"/>
            <a:ext cx="6096000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20" name="Hộp Văn bản 19"/>
          <p:cNvSpPr txBox="1"/>
          <p:nvPr/>
        </p:nvSpPr>
        <p:spPr>
          <a:xfrm>
            <a:off x="3179978" y="4399164"/>
            <a:ext cx="4902138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spc="10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spc="9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8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 – Ý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/>
          <p:cNvSpPr/>
          <p:nvPr/>
        </p:nvSpPr>
        <p:spPr>
          <a:xfrm>
            <a:off x="829973" y="1298047"/>
            <a:ext cx="1053205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/>
          <p:cNvSpPr txBox="1"/>
          <p:nvPr/>
        </p:nvSpPr>
        <p:spPr>
          <a:xfrm>
            <a:off x="2032469" y="2423355"/>
            <a:ext cx="8514735" cy="153913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spc="2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spc="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spc="15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25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spc="23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spc="26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1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spc="26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spc="26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2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0" name="Hộp Văn bản 19"/>
          <p:cNvSpPr txBox="1"/>
          <p:nvPr/>
        </p:nvSpPr>
        <p:spPr>
          <a:xfrm>
            <a:off x="2163097" y="4239492"/>
            <a:ext cx="8514734" cy="1083374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/>
          <p:cNvSpPr txBox="1"/>
          <p:nvPr/>
        </p:nvSpPr>
        <p:spPr>
          <a:xfrm>
            <a:off x="1439020" y="747565"/>
            <a:ext cx="681024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/>
          <p:cNvSpPr/>
          <p:nvPr/>
        </p:nvSpPr>
        <p:spPr>
          <a:xfrm>
            <a:off x="471948" y="754801"/>
            <a:ext cx="11248103" cy="604802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252536" y="1009979"/>
            <a:ext cx="2038672" cy="2235608"/>
          </a:xfrm>
          <a:prstGeom prst="rect">
            <a:avLst/>
          </a:prstGeom>
        </p:spPr>
      </p:pic>
      <p:sp>
        <p:nvSpPr>
          <p:cNvPr id="10" name="Hộp Văn bản 9"/>
          <p:cNvSpPr txBox="1"/>
          <p:nvPr/>
        </p:nvSpPr>
        <p:spPr>
          <a:xfrm>
            <a:off x="2003946" y="1671050"/>
            <a:ext cx="8697390" cy="51559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0005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1995939" y="2365055"/>
            <a:ext cx="8705397" cy="975716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/>
          <p:cNvSpPr txBox="1"/>
          <p:nvPr/>
        </p:nvSpPr>
        <p:spPr>
          <a:xfrm>
            <a:off x="2003946" y="3516884"/>
            <a:ext cx="8705397" cy="975716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/>
          <p:cNvSpPr txBox="1"/>
          <p:nvPr/>
        </p:nvSpPr>
        <p:spPr>
          <a:xfrm>
            <a:off x="1995939" y="5406409"/>
            <a:ext cx="4699829" cy="49244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20" name="Hộp Văn bản 19"/>
          <p:cNvSpPr txBox="1"/>
          <p:nvPr/>
        </p:nvSpPr>
        <p:spPr>
          <a:xfrm>
            <a:off x="2003946" y="4678553"/>
            <a:ext cx="4691821" cy="51559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8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/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498" y="1743284"/>
            <a:ext cx="4081613" cy="5344991"/>
          </a:xfrm>
          <a:prstGeom prst="rect">
            <a:avLst/>
          </a:prstGeom>
        </p:spPr>
      </p:pic>
      <p:sp>
        <p:nvSpPr>
          <p:cNvPr id="10" name="Rectangle 2"/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/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railer Mini Gameshow RUNG CHUÔNG VÀNG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96929" y="603107"/>
            <a:ext cx="522515" cy="522515"/>
          </a:xfrm>
          <a:prstGeom prst="rect">
            <a:avLst/>
          </a:prstGeom>
        </p:spPr>
      </p:pic>
      <p:pic>
        <p:nvPicPr>
          <p:cNvPr id="9" name="Animation - 7529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576998" y="63793"/>
            <a:ext cx="4893455" cy="21236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600" b="0" i="0" u="none" strike="noStrike" kern="1200" cap="none" spc="0" normalizeH="0" baseline="0" noProof="0" dirty="0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Ru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600" b="0" i="0" u="none" strike="noStrike" kern="1200" cap="none" spc="0" normalizeH="0" baseline="0" noProof="0" dirty="0" err="1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huông</a:t>
            </a:r>
            <a:r>
              <a:rPr kumimoji="0" lang="en-US" sz="6600" b="0" i="0" u="none" strike="noStrike" kern="1200" cap="none" spc="0" normalizeH="0" baseline="0" noProof="0" dirty="0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kumimoji="0" lang="en-US" sz="6600" b="0" i="0" u="none" strike="noStrike" kern="1200" cap="none" spc="0" normalizeH="0" baseline="0" noProof="0" dirty="0" err="1">
                <a:ln w="0"/>
                <a:solidFill>
                  <a:srgbClr val="F4EE72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àng</a:t>
            </a:r>
            <a:endParaRPr kumimoji="0" lang="en-US" sz="6600" b="0" i="0" u="none" strike="noStrike" kern="1200" cap="none" spc="0" normalizeH="0" baseline="0" noProof="0" dirty="0">
              <a:ln w="0"/>
              <a:solidFill>
                <a:srgbClr val="F4EE72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3" name="Picture 2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562" y="2083590"/>
            <a:ext cx="3641925" cy="3678346"/>
          </a:xfrm>
          <a:prstGeom prst="rect">
            <a:avLst/>
          </a:prstGeom>
        </p:spPr>
      </p:pic>
      <p:pic>
        <p:nvPicPr>
          <p:cNvPr id="4" name="Picture 3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243" y="3470145"/>
            <a:ext cx="6854561" cy="1341412"/>
          </a:xfrm>
          <a:prstGeom prst="rect">
            <a:avLst/>
          </a:prstGeom>
        </p:spPr>
      </p:pic>
      <p:pic>
        <p:nvPicPr>
          <p:cNvPr id="5" name="Picture 4" descr="A close up of a logo&#10;&#10;Description generated with high confidence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5107912" y="3016923"/>
            <a:ext cx="1823776" cy="2199896"/>
          </a:xfrm>
          <a:prstGeom prst="rect">
            <a:avLst/>
          </a:prstGeom>
        </p:spPr>
      </p:pic>
      <p:pic>
        <p:nvPicPr>
          <p:cNvPr id="7" name="Picture 6" descr="A close up of a flower&#10;&#10;Description generated with high confidence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822" y="141830"/>
            <a:ext cx="983792" cy="983792"/>
          </a:xfrm>
          <a:prstGeom prst="rect">
            <a:avLst/>
          </a:prstGeom>
        </p:spPr>
      </p:pic>
      <p:pic>
        <p:nvPicPr>
          <p:cNvPr id="8" name="Picture 7" descr="A close up of a flower&#10;&#10;Description generated with high confidence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200" y="141830"/>
            <a:ext cx="983792" cy="98379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49687" y="168965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84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4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53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0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205" y="1821983"/>
            <a:ext cx="10515600" cy="4611925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s để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s HS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nh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 giành được phần thưởng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uộn: Ngang 3"/>
          <p:cNvSpPr/>
          <p:nvPr/>
        </p:nvSpPr>
        <p:spPr>
          <a:xfrm>
            <a:off x="378372" y="210207"/>
            <a:ext cx="11414235" cy="651641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5" y="-234916"/>
            <a:ext cx="2419230" cy="24192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1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366790" y="1809207"/>
            <a:ext cx="81343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văn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i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3186" y="4235514"/>
            <a:ext cx="41352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49743" y="4193996"/>
            <a:ext cx="2173482" cy="706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28745" y="5583033"/>
            <a:ext cx="29816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/>
          <p:cNvSpPr txBox="1"/>
          <p:nvPr/>
        </p:nvSpPr>
        <p:spPr>
          <a:xfrm>
            <a:off x="1281562" y="5521478"/>
            <a:ext cx="28820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18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08829" y="1822854"/>
            <a:ext cx="9541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2</a:t>
            </a: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776" y="372023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062073" y="1822854"/>
            <a:ext cx="85856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4494" y="4217316"/>
            <a:ext cx="26262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48249" y="4298938"/>
            <a:ext cx="4532233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9757" y="5588746"/>
            <a:ext cx="470151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141137" y="5570621"/>
            <a:ext cx="283923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93971" y="1866354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3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354357" y="1866354"/>
            <a:ext cx="77679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64269" y="4285942"/>
            <a:ext cx="331881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3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05775" y="4276644"/>
            <a:ext cx="4386778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46165" y="5602382"/>
            <a:ext cx="2503630" cy="64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14169" y="5418959"/>
            <a:ext cx="412210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42862" y="3743325"/>
            <a:ext cx="4695825" cy="3114675"/>
          </a:xfrm>
          <a:prstGeom prst="rect">
            <a:avLst/>
          </a:prstGeom>
        </p:spPr>
      </p:pic>
      <p:pic>
        <p:nvPicPr>
          <p:cNvPr id="10" name="Hình ảnh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1728" y="0"/>
            <a:ext cx="12082392" cy="6858000"/>
          </a:xfrm>
          <a:prstGeom prst="rect">
            <a:avLst/>
          </a:prstGeom>
        </p:spPr>
      </p:pic>
      <p:sp>
        <p:nvSpPr>
          <p:cNvPr id="6" name="Hộp Văn bản 5"/>
          <p:cNvSpPr txBox="1"/>
          <p:nvPr/>
        </p:nvSpPr>
        <p:spPr>
          <a:xfrm>
            <a:off x="4607512" y="3110176"/>
            <a:ext cx="5393016" cy="12665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ng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ề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Vũ Thị Thúy Hằng-THCS Hoàng Đông-Thủy Nguyên- Hải Phòng-       0357469882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/>
          <p:cNvSpPr txBox="1"/>
          <p:nvPr/>
        </p:nvSpPr>
        <p:spPr>
          <a:xfrm>
            <a:off x="2484235" y="1342446"/>
            <a:ext cx="7826002" cy="19270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Rounded MT Bold" panose="020F0704030504030204" pitchFamily="34" charset="0"/>
                <a:ea typeface="Segoe UI" panose="020B0502040204020203" pitchFamily="34" charset="0"/>
                <a:cs typeface="Times New Roman" panose="02020603050405020304" pitchFamily="18" charset="0"/>
              </a:rPr>
              <a:t>BẦY CHIM CHÌA VÔI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(</a:t>
            </a:r>
            <a:r>
              <a:rPr kumimoji="0" lang="en-US" sz="54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 Rounded MT Bold" panose="020F0704030504030204" pitchFamily="34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262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4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40731" y="1866354"/>
            <a:ext cx="78770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49743" y="4295821"/>
            <a:ext cx="2519384" cy="629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31661" y="5640535"/>
            <a:ext cx="4202439" cy="629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677232" y="5691724"/>
            <a:ext cx="3214341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/>
          <p:cNvSpPr txBox="1"/>
          <p:nvPr/>
        </p:nvSpPr>
        <p:spPr>
          <a:xfrm>
            <a:off x="1895827" y="4295821"/>
            <a:ext cx="1437308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6" grpId="0"/>
      <p:bldP spid="7" grpId="0"/>
      <p:bldP spid="18" grpId="0"/>
      <p:bldP spid="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04019" y="1866354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noProof="0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5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032380" y="1557233"/>
            <a:ext cx="873920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800" spc="-75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2303" y="4019285"/>
            <a:ext cx="42669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7110277" y="4019284"/>
            <a:ext cx="438677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996153" y="5446240"/>
            <a:ext cx="4699296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l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924739" y="5379292"/>
            <a:ext cx="456100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7" grpId="1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6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10863" y="1510701"/>
            <a:ext cx="877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35640" y="3999397"/>
            <a:ext cx="42669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ẻ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9826" y="3999397"/>
            <a:ext cx="438677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sông,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803796" y="5471089"/>
            <a:ext cx="4860360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29826" y="5485676"/>
            <a:ext cx="46284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6" grpId="1"/>
      <p:bldP spid="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7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40731" y="1542934"/>
            <a:ext cx="85655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 nào sau đây khái quát đầy đủ nhất về tính cách của hai anh em Mon và Mên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39511" y="4223550"/>
            <a:ext cx="420243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10083" y="4223550"/>
            <a:ext cx="436467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6215" y="5363585"/>
            <a:ext cx="46695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êu t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 tâ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ung 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êu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04927" y="5378973"/>
            <a:ext cx="41635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o dung</a:t>
            </a:r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04167E-6 4.07407E-6 L 1.04167E-6 -0.07223 " pathEditMode="relative" rAng="0" ptsTypes="AA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7" grpId="1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3778" y="1719255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8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40731" y="1482051"/>
            <a:ext cx="849422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519" y="3907706"/>
            <a:ext cx="49076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901321" y="4039681"/>
            <a:ext cx="4804690" cy="1206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91947" y="5339048"/>
            <a:ext cx="49076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428967" y="5559950"/>
            <a:ext cx="372690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143" y="208465"/>
            <a:ext cx="3318812" cy="649479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787" y="124440"/>
            <a:ext cx="3318812" cy="6494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18" grpId="0"/>
      <p:bldP spid="18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73874" y="1749400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Swiss Condensed" panose="02000500000000000000" pitchFamily="2" charset="0"/>
                <a:ea typeface="+mn-ea"/>
                <a:cs typeface="Arial" panose="020B0604020202020204"/>
                <a:sym typeface="Arial" panose="020B0604020202020204"/>
              </a:rPr>
              <a:t>0</a:t>
            </a: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9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124279" y="1528428"/>
            <a:ext cx="86258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văn bản, tính cách 2 anh em Mon và Mên hiện lên qua những yếu tố nào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9385" y="3980289"/>
            <a:ext cx="434030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phục, hình dáng, cử chỉ, hành động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37223" y="4010248"/>
            <a:ext cx="403726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ời nói nhân vật, hành động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1288" y="5419144"/>
            <a:ext cx="458395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, lời của người kể chuyện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21987" y="5419143"/>
            <a:ext cx="458395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nh động, lời nói nhân vật, người kể chuyện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 build="allAtOnce"/>
      <p:bldP spid="7" grpId="0"/>
      <p:bldP spid="18" grpId="0"/>
      <p:bldP spid="18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54262" y="1866354"/>
            <a:ext cx="9637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>
              <a:defRPr sz="6000" b="1"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Swiss Condensed" panose="020005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>
                <a:solidFill>
                  <a:prstClr val="white"/>
                </a:solidFill>
                <a:effectLst>
                  <a:glow rad="101600">
                    <a:srgbClr val="4472C4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/>
                <a:sym typeface="Arial" panose="020B0604020202020204"/>
              </a:rPr>
              <a:t>10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glow rad="101600">
                  <a:srgbClr val="4472C4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Swiss Condensed" panose="02000500000000000000" pitchFamily="2" charset="0"/>
              <a:ea typeface="+mn-ea"/>
              <a:cs typeface="Arial" panose="020B0604020202020204"/>
              <a:sym typeface="Arial" panose="020B0604020202020204"/>
            </a:endParaRPr>
          </a:p>
        </p:txBody>
      </p:sp>
      <p:pic>
        <p:nvPicPr>
          <p:cNvPr id="12" name="Picture 11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43" y="193580"/>
            <a:ext cx="1153923" cy="1165462"/>
          </a:xfrm>
          <a:prstGeom prst="rect">
            <a:avLst/>
          </a:prstGeom>
        </p:spPr>
      </p:pic>
      <p:pic>
        <p:nvPicPr>
          <p:cNvPr id="13" name="Picture 12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352" y="451572"/>
            <a:ext cx="3318812" cy="649479"/>
          </a:xfrm>
          <a:prstGeom prst="rect">
            <a:avLst/>
          </a:prstGeom>
        </p:spPr>
      </p:pic>
      <p:pic>
        <p:nvPicPr>
          <p:cNvPr id="14" name="Picture 13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8504149" y="396198"/>
            <a:ext cx="642590" cy="775111"/>
          </a:xfrm>
          <a:prstGeom prst="rect">
            <a:avLst/>
          </a:prstGeom>
        </p:spPr>
      </p:pic>
      <p:pic>
        <p:nvPicPr>
          <p:cNvPr id="15" name="Picture 14" descr="A close up of a logo&#10;&#10;Description generated with high confidence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514" y="221937"/>
            <a:ext cx="1153923" cy="1165462"/>
          </a:xfrm>
          <a:prstGeom prst="rect">
            <a:avLst/>
          </a:prstGeom>
        </p:spPr>
      </p:pic>
      <p:pic>
        <p:nvPicPr>
          <p:cNvPr id="16" name="Picture 15" descr="A picture containing fireworks, outdoor object&#10;&#10;Description generated with very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84" y="345239"/>
            <a:ext cx="3318812" cy="649479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high confidenc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5699">
            <a:off x="3726181" y="289865"/>
            <a:ext cx="642590" cy="775111"/>
          </a:xfrm>
          <a:prstGeom prst="rect">
            <a:avLst/>
          </a:prstGeom>
        </p:spPr>
      </p:pic>
      <p:pic>
        <p:nvPicPr>
          <p:cNvPr id="20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599" y="4656221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5822199" y="5037221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FFFFFF">
                  <a:gamma/>
                  <a:tint val="60392"/>
                  <a:invGamma/>
                </a:srgbClr>
              </a:gs>
              <a:gs pos="100000">
                <a:srgbClr val="FFFFFF"/>
              </a:gs>
            </a:gsLst>
            <a:lin ang="5400000" scaled="1"/>
          </a:gradFill>
          <a:ln w="9525" algn="ctr">
            <a:noFill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anose="020B7200000000000000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3299832" y="1838971"/>
            <a:ext cx="787703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50"/>
              </a:spcAft>
            </a:pPr>
            <a:r>
              <a:rPr lang="en-US" sz="4000" b="1" kern="1800" spc="-75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  <a:r>
              <a:rPr lang="en-US" sz="4000" kern="1800" spc="-75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40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ử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1428" y="4130171"/>
            <a:ext cx="47321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90753" y="4079029"/>
            <a:ext cx="42861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06384" y="5435543"/>
            <a:ext cx="420243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135063" y="5406570"/>
            <a:ext cx="472534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ccel="1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0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5" grpId="0"/>
      <p:bldP spid="6" grpId="0"/>
      <p:bldP spid="7" grpId="0"/>
      <p:bldP spid="7" grpId="1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/>
          <p:cNvGraphicFramePr>
            <a:graphicFrameLocks noGrp="1"/>
          </p:cNvGraphicFramePr>
          <p:nvPr/>
        </p:nvGraphicFramePr>
        <p:xfrm>
          <a:off x="343678" y="3069971"/>
          <a:ext cx="11504646" cy="34727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44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41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3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82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19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5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- 7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61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m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a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ôi bay lên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ỏi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ãi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ông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9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32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469141" y="2256194"/>
            <a:ext cx="5253718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/>
          <p:cNvSpPr txBox="1"/>
          <p:nvPr/>
        </p:nvSpPr>
        <p:spPr>
          <a:xfrm>
            <a:off x="343679" y="571776"/>
            <a:ext cx="11504645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 7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n (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ctr">
              <a:spcAft>
                <a:spcPts val="0"/>
              </a:spcAft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ỏ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ứ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ỏ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ư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ả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ẻ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in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u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ó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/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/>
          <p:cNvSpPr/>
          <p:nvPr/>
        </p:nvSpPr>
        <p:spPr>
          <a:xfrm>
            <a:off x="3735464" y="1251997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/>
          <p:cNvSpPr txBox="1"/>
          <p:nvPr/>
        </p:nvSpPr>
        <p:spPr>
          <a:xfrm>
            <a:off x="5111616" y="1941643"/>
            <a:ext cx="625002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ã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/>
          <p:cNvSpPr txBox="1"/>
          <p:nvPr/>
        </p:nvSpPr>
        <p:spPr>
          <a:xfrm>
            <a:off x="4808304" y="3264258"/>
            <a:ext cx="6250020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pic>
        <p:nvPicPr>
          <p:cNvPr id="10" name="Hình ảnh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1777" y="1642679"/>
            <a:ext cx="6226818" cy="50429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/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/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/>
          <p:cNvSpPr/>
          <p:nvPr/>
        </p:nvSpPr>
        <p:spPr>
          <a:xfrm>
            <a:off x="3754919" y="1170488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/>
          <p:cNvSpPr txBox="1"/>
          <p:nvPr/>
        </p:nvSpPr>
        <p:spPr>
          <a:xfrm>
            <a:off x="4927599" y="2213699"/>
            <a:ext cx="625002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ã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/>
          <p:cNvSpPr txBox="1"/>
          <p:nvPr/>
        </p:nvSpPr>
        <p:spPr>
          <a:xfrm>
            <a:off x="4843832" y="3669844"/>
            <a:ext cx="6553332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8967" y="299266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Đối tượng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/>
          <p:cNvSpPr/>
          <p:nvPr/>
        </p:nvSpPr>
        <p:spPr>
          <a:xfrm>
            <a:off x="271818" y="515566"/>
            <a:ext cx="11648364" cy="628442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492720" y="4816290"/>
            <a:ext cx="1729638" cy="1532856"/>
          </a:xfrm>
          <a:prstGeom prst="rect">
            <a:avLst/>
          </a:prstGeom>
        </p:spPr>
      </p:pic>
      <p:sp>
        <p:nvSpPr>
          <p:cNvPr id="14" name="Hộp Văn bản 13"/>
          <p:cNvSpPr txBox="1"/>
          <p:nvPr/>
        </p:nvSpPr>
        <p:spPr>
          <a:xfrm>
            <a:off x="1749586" y="1264394"/>
            <a:ext cx="984628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/>
          <p:cNvSpPr txBox="1"/>
          <p:nvPr/>
        </p:nvSpPr>
        <p:spPr>
          <a:xfrm>
            <a:off x="1392122" y="2628773"/>
            <a:ext cx="10121060" cy="30257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̃y chọn một tác phẩm truyện mà em yêu thích và thực hiện các yêu cầu sau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Xác định đề tài của truy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Kể tên các nhân vật và nêu đặc điểm tính cách của nhân vật chí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Liệt kê các sự việc tiêu biểu của cốt truyện. Dựa vào các sự việc đó để tóm tắt nội dung cốt truyê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3" y="853488"/>
            <a:ext cx="1681553" cy="12595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36740" y="186852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uộn: Ngang 4"/>
          <p:cNvSpPr/>
          <p:nvPr/>
        </p:nvSpPr>
        <p:spPr>
          <a:xfrm>
            <a:off x="226804" y="111868"/>
            <a:ext cx="11648364" cy="663426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492720" y="4816290"/>
            <a:ext cx="1729638" cy="1532856"/>
          </a:xfrm>
          <a:prstGeom prst="rect">
            <a:avLst/>
          </a:prstGeom>
        </p:spPr>
      </p:pic>
      <p:sp>
        <p:nvSpPr>
          <p:cNvPr id="7" name="Hộp Văn bản 6"/>
          <p:cNvSpPr txBox="1"/>
          <p:nvPr/>
        </p:nvSpPr>
        <p:spPr>
          <a:xfrm>
            <a:off x="3990713" y="897008"/>
            <a:ext cx="480685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Hình ảnh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967" y="377381"/>
            <a:ext cx="1681553" cy="1259541"/>
          </a:xfrm>
          <a:prstGeom prst="rect">
            <a:avLst/>
          </a:prstGeom>
        </p:spPr>
      </p:pic>
      <p:graphicFrame>
        <p:nvGraphicFramePr>
          <p:cNvPr id="11" name="Bảng 10"/>
          <p:cNvGraphicFramePr>
            <a:graphicFrameLocks noGrp="1"/>
          </p:cNvGraphicFramePr>
          <p:nvPr/>
        </p:nvGraphicFramePr>
        <p:xfrm>
          <a:off x="1510860" y="1613372"/>
          <a:ext cx="9649838" cy="41916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581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1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4127"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, 2: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ép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13262">
                <a:tc>
                  <a:txBody>
                    <a:bodyPr/>
                    <a:lstStyle/>
                    <a:p>
                      <a:pPr marL="0" marR="0" lvl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SzPts val="1400"/>
                        <a:buFont typeface="Times New Roman" panose="02020603050405020304" pitchFamily="18" charset="0"/>
                        <a:buNone/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, 4: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ê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146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468" y="1716491"/>
            <a:ext cx="3511855" cy="2103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34" descr="UBND Huyện Vĩnh Thạnh tỉnh Bình Địn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468" y="3922956"/>
            <a:ext cx="3511855" cy="1748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/>
          <p:cNvGraphicFramePr>
            <a:graphicFrameLocks noGrp="1"/>
          </p:cNvGraphicFramePr>
          <p:nvPr>
            <p:ph idx="1"/>
          </p:nvPr>
        </p:nvGraphicFramePr>
        <p:xfrm>
          <a:off x="455996" y="2458540"/>
          <a:ext cx="11280007" cy="3466399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117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64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9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164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21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42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lang="en-US" sz="2600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ư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5-7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602615" algn="l"/>
                        </a:tabLs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 -10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419066" y="1156232"/>
            <a:ext cx="10316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3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3250" algn="l"/>
              </a:tabLst>
            </a:pP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u="none" strike="noStrike" cap="none" normalizeH="0" baseline="0" dirty="0" err="1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200" b="1" u="none" strike="noStrike" cap="none" normalizeH="0" baseline="0" dirty="0">
                <a:ln>
                  <a:noFill/>
                </a:ln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4400" b="0" u="none" strike="noStrike" cap="none" normalizeH="0" baseline="0" dirty="0">
              <a:ln>
                <a:noFill/>
              </a:ln>
              <a:solidFill>
                <a:srgbClr val="0066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60" y="189079"/>
            <a:ext cx="1681553" cy="12595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/>
          <p:cNvSpPr txBox="1"/>
          <p:nvPr/>
        </p:nvSpPr>
        <p:spPr>
          <a:xfrm>
            <a:off x="838199" y="490249"/>
            <a:ext cx="63028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/>
          <p:cNvSpPr txBox="1"/>
          <p:nvPr/>
        </p:nvSpPr>
        <p:spPr>
          <a:xfrm>
            <a:off x="838199" y="1287776"/>
            <a:ext cx="6096000" cy="72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vi-VN" sz="3600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, tóm tắt</a:t>
            </a:r>
            <a:endParaRPr lang="en-US" sz="36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65915" y="2172007"/>
            <a:ext cx="1049628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 smtClean="0">
                <a:solidFill>
                  <a:srgbClr val="00BD00"/>
                </a:solidFill>
                <a:latin typeface="+mj-lt"/>
              </a:rPr>
              <a:t>a. Đọc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ọ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to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à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oát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ộ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ộ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á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chỉ dẫ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õ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dung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274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/>
          <p:cNvSpPr txBox="1"/>
          <p:nvPr/>
        </p:nvSpPr>
        <p:spPr>
          <a:xfrm>
            <a:off x="283335" y="154424"/>
            <a:ext cx="11629622" cy="6664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600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 Tóm tắt</a:t>
            </a:r>
          </a:p>
          <a:p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Mê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Mon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giấ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to,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dâ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lo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ắ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ầy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ìa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ô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non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Mê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Mon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ầy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non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ò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ầy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ành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Bầy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i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hìa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ô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non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hoát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khổ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ồ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gỡ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ngà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u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ướ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8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91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/>
          <p:cNvSpPr txBox="1"/>
          <p:nvPr/>
        </p:nvSpPr>
        <p:spPr>
          <a:xfrm>
            <a:off x="838199" y="321851"/>
            <a:ext cx="6096000" cy="1224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vi-VN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 giả, tác phẩm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200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3200" b="1" dirty="0" err="1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vi-VN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smtClean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uyễ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Quang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ều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" y="2286000"/>
            <a:ext cx="6193972" cy="4480730"/>
          </a:xfrm>
          <a:prstGeom prst="rect">
            <a:avLst/>
          </a:prstGeom>
        </p:spPr>
      </p:pic>
      <p:sp>
        <p:nvSpPr>
          <p:cNvPr id="14" name="Flowchart: Terminator 22"/>
          <p:cNvSpPr/>
          <p:nvPr/>
        </p:nvSpPr>
        <p:spPr>
          <a:xfrm>
            <a:off x="7166277" y="1808108"/>
            <a:ext cx="1972698" cy="731998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57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18" name="Flowchart: Terminator 26"/>
          <p:cNvSpPr/>
          <p:nvPr/>
        </p:nvSpPr>
        <p:spPr>
          <a:xfrm>
            <a:off x="4218214" y="2855176"/>
            <a:ext cx="3755572" cy="882206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: Hà Tây (nay thuộc thành phố Hà Nội)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19" name="Flowchart: Terminator 29"/>
          <p:cNvSpPr/>
          <p:nvPr/>
        </p:nvSpPr>
        <p:spPr>
          <a:xfrm>
            <a:off x="8390254" y="2867508"/>
            <a:ext cx="3559233" cy="882206"/>
          </a:xfrm>
          <a:prstGeom prst="flowChartTerminator">
            <a:avLst/>
          </a:prstGeom>
          <a:solidFill>
            <a:srgbClr val="55AA2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2-2007.</a:t>
            </a:r>
          </a:p>
        </p:txBody>
      </p:sp>
      <p:sp>
        <p:nvSpPr>
          <p:cNvPr id="26" name="Flowchart: Terminator 22"/>
          <p:cNvSpPr/>
          <p:nvPr/>
        </p:nvSpPr>
        <p:spPr>
          <a:xfrm>
            <a:off x="6923283" y="4090746"/>
            <a:ext cx="2618076" cy="788461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Flowchart: Terminator 26"/>
          <p:cNvSpPr/>
          <p:nvPr/>
        </p:nvSpPr>
        <p:spPr>
          <a:xfrm>
            <a:off x="4376089" y="5417078"/>
            <a:ext cx="4092967" cy="950674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Flowchart: Terminator 29"/>
          <p:cNvSpPr/>
          <p:nvPr/>
        </p:nvSpPr>
        <p:spPr>
          <a:xfrm>
            <a:off x="9173936" y="5417077"/>
            <a:ext cx="2618076" cy="950674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26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8" descr="eBook Bí Mật Hồ Cá Thần - Nguyễn Quang Thiều full prc pdf epub azw3 [Thiếu  nhi] - DTV eBook - Thư Viện Sách Truyện Tiểu Thuyết Văn Học Miễn Phí Tả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41" y="718683"/>
            <a:ext cx="3556047" cy="471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4" descr="Giới thiệu tổng quan về tác giả Nguyễn Quang Thiều trên ebook.waka.v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4677" y="718683"/>
            <a:ext cx="3199493" cy="471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Hộp Văn bản 7"/>
          <p:cNvSpPr txBox="1"/>
          <p:nvPr/>
        </p:nvSpPr>
        <p:spPr>
          <a:xfrm>
            <a:off x="3713820" y="5785373"/>
            <a:ext cx="56787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</a:t>
            </a: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30" y="718683"/>
            <a:ext cx="3125990" cy="471326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/>
          <p:cNvSpPr txBox="1"/>
          <p:nvPr/>
        </p:nvSpPr>
        <p:spPr>
          <a:xfrm>
            <a:off x="734784" y="470557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ầ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m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ì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Hình ảnh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763" y="1083802"/>
            <a:ext cx="10882648" cy="55371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2750</Words>
  <Application>Microsoft Office PowerPoint</Application>
  <PresentationFormat>Widescreen</PresentationFormat>
  <Paragraphs>417</Paragraphs>
  <Slides>43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5" baseType="lpstr">
      <vt:lpstr>.VnBlack</vt:lpstr>
      <vt:lpstr>Arial</vt:lpstr>
      <vt:lpstr>Arial Rounded MT Bold</vt:lpstr>
      <vt:lpstr>Calibri</vt:lpstr>
      <vt:lpstr>Calibri Light</vt:lpstr>
      <vt:lpstr>MS Mincho</vt:lpstr>
      <vt:lpstr>Old English Text MT</vt:lpstr>
      <vt:lpstr>Segoe UI</vt:lpstr>
      <vt:lpstr>Times New Roman</vt:lpstr>
      <vt:lpstr>UTM Swiss Condensed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istrator</cp:lastModifiedBy>
  <cp:revision>96</cp:revision>
  <dcterms:created xsi:type="dcterms:W3CDTF">2022-05-26T01:19:00Z</dcterms:created>
  <dcterms:modified xsi:type="dcterms:W3CDTF">2025-09-22T14:3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4044799875F4BAA9E53EB05ED244F98</vt:lpwstr>
  </property>
  <property fmtid="{D5CDD505-2E9C-101B-9397-08002B2CF9AE}" pid="3" name="KSOProductBuildVer">
    <vt:lpwstr>1033-11.2.0.11341</vt:lpwstr>
  </property>
</Properties>
</file>